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d4803fe53d2c4e08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4A1D924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01418B7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696A6FEE">
          <v:shape xmlns:o="urn:schemas-microsoft-com:office:office" xmlns:v="urn:schemas-microsoft-com:vml" id="_x0000_i1356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356" DrawAspect="Content" ObjectID="_1571334291" r:id="rId321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3354F6FF">
          <v:shape xmlns:o="urn:schemas-microsoft-com:office:office" xmlns:v="urn:schemas-microsoft-com:vml" id="_x0000_i1357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357" DrawAspect="Content" ObjectID="_1571334292" r:id="rId322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5D945FF0">
          <v:shape xmlns:o="urn:schemas-microsoft-com:office:office" xmlns:v="urn:schemas-microsoft-com:vml" id="_x0000_i1358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358" DrawAspect="Content" ObjectID="_1571334293" r:id="rId32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20316915">
          <v:shape xmlns:o="urn:schemas-microsoft-com:office:office" xmlns:v="urn:schemas-microsoft-com:vml" id="_x0000_i1359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359" DrawAspect="Content" ObjectID="_1571334294" r:id="rId324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302.bin" Id="rId321" /><Relationship Type="http://schemas.openxmlformats.org/officeDocument/2006/relationships/oleObject" Target="/word/embeddings/oleObject303.bin" Id="rId322" /><Relationship Type="http://schemas.openxmlformats.org/officeDocument/2006/relationships/oleObject" Target="/word/embeddings/oleObject304.bin" Id="rId323" /><Relationship Type="http://schemas.openxmlformats.org/officeDocument/2006/relationships/oleObject" Target="/word/embeddings/oleObject305.bin" Id="rId324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